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322" r:id="rId3"/>
    <p:sldId id="333" r:id="rId4"/>
    <p:sldId id="334" r:id="rId5"/>
    <p:sldId id="335" r:id="rId6"/>
    <p:sldId id="336" r:id="rId7"/>
    <p:sldId id="337" r:id="rId8"/>
    <p:sldId id="338" r:id="rId9"/>
    <p:sldId id="324" r:id="rId10"/>
    <p:sldId id="326" r:id="rId11"/>
    <p:sldId id="339" r:id="rId12"/>
    <p:sldId id="327" r:id="rId13"/>
    <p:sldId id="328" r:id="rId14"/>
    <p:sldId id="340" r:id="rId15"/>
    <p:sldId id="329" r:id="rId16"/>
    <p:sldId id="330" r:id="rId17"/>
    <p:sldId id="341" r:id="rId18"/>
    <p:sldId id="275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539562"/>
              </p:ext>
            </p:extLst>
          </p:nvPr>
        </p:nvGraphicFramePr>
        <p:xfrm>
          <a:off x="2924355" y="4092314"/>
          <a:ext cx="6771736" cy="6987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зучение выявления </a:t>
                      </a: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 in the Middle 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атак нейронными сетями</a:t>
                      </a:r>
                      <a:endParaRPr lang="ru-RU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67BFC958-83C9-4AA0-B18C-15600AD79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95CF504-951E-4D6C-99F0-4DF25570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282F4880-18F9-49A0-97CB-72C310781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D4573244-438A-48F6-9672-C0DEE717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E24416E5-2E1B-4863-907A-ED684C5C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CEAFF878-17D2-4708-845C-CB9C143E2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5DE987-D6A6-D172-E634-4E79C8AD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0073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32BB3D79-496A-40D1-9550-1C74D0DDE1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881306" y="2106254"/>
            <a:ext cx="6429387" cy="412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087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8A541F-8C5A-8F69-FC54-C90161ABC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69746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E56A905-4F71-D44C-062D-10320F9985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13817" y="2011364"/>
            <a:ext cx="5164365" cy="446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9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E7AF42-EBF9-C49F-9360-54412AAD2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92108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7342FBF-B612-1461-7D3F-815CC1CE6F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156569" y="2083228"/>
            <a:ext cx="6726957" cy="404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91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D3E74-258A-4073-AB75-F2DADBD7D5F9}"/>
              </a:ext>
            </a:extLst>
          </p:cNvPr>
          <p:cNvSpPr txBox="1"/>
          <p:nvPr/>
        </p:nvSpPr>
        <p:spPr>
          <a:xfrm>
            <a:off x="820208" y="2142124"/>
            <a:ext cx="8196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AC7A91-CDA2-659C-D794-7DF6C8DC62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4" y="1989352"/>
            <a:ext cx="11029615" cy="4394196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эффективного выявления атак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tM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обходимо собрать сетевые данные, содержащие как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ычный трафик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ак и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фик, характерный для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tM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атак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г-файлы сетевых устройст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роутеры, коммутаторы, серверы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кеты трафик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reshark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cpdump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Flow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Flow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атистик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рытые датасет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ICIDS2017, NSL-KDD, UNSW-NB15)</a:t>
            </a:r>
          </a:p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ючевые признаки аномального поведения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соответствие MAC-адресов и IP-адресо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отравление ARP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ая задержка в ответа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xy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ерехват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я в SSL-сертификата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атакующий использует свой сертификат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ычные DNS-запрос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еренаправление трафика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кое увеличение трафик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нестандартных портах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462DF68F-AF5A-8E50-2067-8D731122062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797349" y="2488850"/>
            <a:ext cx="8025245" cy="310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7"/>
            <a:ext cx="10917819" cy="986999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D0CB19-A9D4-43C7-C63D-C431742CD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917818" cy="402326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вые данные, полученные на предыдущем этапе, должны быть очищены и приведены в удобный формат для машинного обучения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дубликат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неинформативных записе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чистка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странение отсутствующих значений, обработка выбросов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ие категориальных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 числовому виду (например, с помощью One-Hot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изация и стандартизац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x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ndard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16BBF3DA-8B34-4CD9-7DD8-911F0E9723E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686887" y="2123505"/>
            <a:ext cx="6120682" cy="424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8E167-6C0D-FF1B-5B94-6A76ED32B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  <a:endParaRPr lang="ru-RU" dirty="0"/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80BCA7D1-2134-CB56-834E-E3697E516A61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3466798" y="2139300"/>
            <a:ext cx="4420289" cy="3989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45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 err="1">
                <a:solidFill>
                  <a:srgbClr val="FFC000"/>
                </a:solidFill>
              </a:rPr>
              <a:t>mitm</a:t>
            </a:r>
            <a:r>
              <a:rPr lang="ru-RU" dirty="0">
                <a:solidFill>
                  <a:srgbClr val="FFC000"/>
                </a:solidFill>
              </a:rPr>
              <a:t>-атак с помощью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613</TotalTime>
  <Words>880</Words>
  <Application>Microsoft Office PowerPoint</Application>
  <PresentationFormat>Широкоэкранный</PresentationFormat>
  <Paragraphs>66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7</vt:lpstr>
      <vt:lpstr>Классификация</vt:lpstr>
      <vt:lpstr>Этапы выявления mitm-атак с помощью нейронных сетей</vt:lpstr>
      <vt:lpstr>Этапы выявления mitm-атак с помощью нейронных сетей</vt:lpstr>
      <vt:lpstr>Этапы выявления mitm-атак с помощью нейронных сетей</vt:lpstr>
      <vt:lpstr>Этапы выявления mitm-атак с помощью нейронных сетей</vt:lpstr>
      <vt:lpstr>Этапы выявления mitm-атак с помощью нейронных сетей</vt:lpstr>
      <vt:lpstr>Этапы выявления mitm-атак с помощью нейронных сетей</vt:lpstr>
      <vt:lpstr>Глубокие 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Long short-term memory - LSTM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37</cp:revision>
  <dcterms:created xsi:type="dcterms:W3CDTF">2023-08-13T17:19:25Z</dcterms:created>
  <dcterms:modified xsi:type="dcterms:W3CDTF">2025-02-16T04:44:59Z</dcterms:modified>
</cp:coreProperties>
</file>